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1A3F0F" w14:textId="77777777" w:rsidR="0080043B" w:rsidRPr="00663CEE" w:rsidRDefault="00755FFF" w:rsidP="00755FFF">
      <w:pPr>
        <w:jc w:val="center"/>
        <w:rPr>
          <w:b/>
        </w:rPr>
      </w:pPr>
      <w:r w:rsidRPr="00663CEE">
        <w:rPr>
          <w:b/>
        </w:rPr>
        <w:t>6.6 Similarity Proofs Classwork &amp; HW</w:t>
      </w:r>
    </w:p>
    <w:p w14:paraId="31F2091A" w14:textId="77777777" w:rsidR="008241CC" w:rsidRPr="008241CC" w:rsidRDefault="008241CC" w:rsidP="008241CC">
      <w:pPr>
        <w:rPr>
          <w:b/>
        </w:rPr>
      </w:pPr>
    </w:p>
    <w:p w14:paraId="2D53FE71" w14:textId="77777777" w:rsidR="00A0246F" w:rsidRDefault="00755FFF">
      <w:r>
        <w:rPr>
          <w:noProof/>
          <w:lang w:eastAsia="zh-CN"/>
        </w:rPr>
        <w:drawing>
          <wp:inline distT="0" distB="0" distL="0" distR="0" wp14:anchorId="729E60B2" wp14:editId="40F080CE">
            <wp:extent cx="5862688" cy="3137918"/>
            <wp:effectExtent l="0" t="0" r="5080" b="12065"/>
            <wp:docPr id="21" name="Picture 21" descr="Screen%20Shot%202017-01-10%20at%207.51.21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Screen%20Shot%202017-01-10%20at%207.51.21%20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1671" cy="3153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50048" w14:textId="77777777" w:rsidR="00A0246F" w:rsidRDefault="003B68D7">
      <w:r>
        <w:rPr>
          <w:noProof/>
          <w:lang w:eastAsia="zh-CN"/>
        </w:rPr>
        <w:drawing>
          <wp:inline distT="0" distB="0" distL="0" distR="0" wp14:anchorId="658A274A" wp14:editId="00123487">
            <wp:extent cx="5727065" cy="1756410"/>
            <wp:effectExtent l="0" t="0" r="0" b="0"/>
            <wp:docPr id="22" name="Picture 22" descr="Screen%20Shot%202017-01-10%20at%208.01.24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creen%20Shot%202017-01-10%20at%208.01.24%20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75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88BB7" w14:textId="77777777" w:rsidR="00AB2E25" w:rsidRDefault="00C17073">
      <w:r>
        <w:rPr>
          <w:noProof/>
          <w:lang w:eastAsia="zh-CN"/>
        </w:rPr>
        <w:drawing>
          <wp:anchor distT="0" distB="0" distL="114300" distR="114300" simplePos="0" relativeHeight="251659264" behindDoc="0" locked="0" layoutInCell="1" allowOverlap="1" wp14:anchorId="5575CF12" wp14:editId="2395CFF1">
            <wp:simplePos x="0" y="0"/>
            <wp:positionH relativeFrom="column">
              <wp:posOffset>3142615</wp:posOffset>
            </wp:positionH>
            <wp:positionV relativeFrom="paragraph">
              <wp:posOffset>137160</wp:posOffset>
            </wp:positionV>
            <wp:extent cx="2303145" cy="1173480"/>
            <wp:effectExtent l="0" t="0" r="8255" b="0"/>
            <wp:wrapThrough wrapText="bothSides">
              <wp:wrapPolygon edited="0">
                <wp:start x="0" y="0"/>
                <wp:lineTo x="0" y="21039"/>
                <wp:lineTo x="21439" y="21039"/>
                <wp:lineTo x="21439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" r="50381" b="13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68480" behindDoc="0" locked="0" layoutInCell="1" allowOverlap="1" wp14:anchorId="45570EF7" wp14:editId="37E5FF56">
            <wp:simplePos x="0" y="0"/>
            <wp:positionH relativeFrom="column">
              <wp:posOffset>1994535</wp:posOffset>
            </wp:positionH>
            <wp:positionV relativeFrom="paragraph">
              <wp:posOffset>145382</wp:posOffset>
            </wp:positionV>
            <wp:extent cx="180340" cy="264160"/>
            <wp:effectExtent l="0" t="0" r="0" b="0"/>
            <wp:wrapNone/>
            <wp:docPr id="25" name="Picture 25" descr="Screen%20Shot%202017-01-08%20at%206.33.13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reen%20Shot%202017-01-08%20at%206.33.13%20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88" t="6006" r="62128" b="79324"/>
                    <a:stretch/>
                  </pic:blipFill>
                  <pic:spPr bwMode="auto">
                    <a:xfrm>
                      <a:off x="0" y="0"/>
                      <a:ext cx="18034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66432" behindDoc="0" locked="0" layoutInCell="1" allowOverlap="1" wp14:anchorId="0D814569" wp14:editId="33508558">
            <wp:simplePos x="0" y="0"/>
            <wp:positionH relativeFrom="column">
              <wp:posOffset>1353653</wp:posOffset>
            </wp:positionH>
            <wp:positionV relativeFrom="paragraph">
              <wp:posOffset>139700</wp:posOffset>
            </wp:positionV>
            <wp:extent cx="180340" cy="264160"/>
            <wp:effectExtent l="0" t="0" r="0" b="0"/>
            <wp:wrapNone/>
            <wp:docPr id="24" name="Picture 24" descr="Screen%20Shot%202017-01-08%20at%206.33.13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reen%20Shot%202017-01-08%20at%206.33.13%20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88" t="6006" r="62128" b="79324"/>
                    <a:stretch/>
                  </pic:blipFill>
                  <pic:spPr bwMode="auto">
                    <a:xfrm>
                      <a:off x="0" y="0"/>
                      <a:ext cx="18034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14E936" w14:textId="77777777" w:rsidR="00AB2E25" w:rsidRPr="00C17073" w:rsidRDefault="00C17073" w:rsidP="00C17073">
      <w:pPr>
        <w:shd w:val="clear" w:color="auto" w:fill="FFFFFF"/>
        <w:spacing w:line="283" w:lineRule="exact"/>
        <w:ind w:left="264" w:right="-431" w:hanging="264"/>
        <w:rPr>
          <w:rFonts w:ascii="Times New Roman" w:cs="Times New Roman"/>
          <w:bCs/>
          <w:color w:val="000000"/>
          <w:sz w:val="22"/>
          <w:szCs w:val="22"/>
        </w:rPr>
      </w:pPr>
      <w:r>
        <w:rPr>
          <w:b/>
          <w:bCs/>
          <w:color w:val="000000"/>
          <w:spacing w:val="-16"/>
          <w:w w:val="120"/>
        </w:rPr>
        <w:t>3</w:t>
      </w:r>
      <w:r w:rsidR="00AB2E25">
        <w:rPr>
          <w:b/>
          <w:bCs/>
          <w:color w:val="000000"/>
          <w:spacing w:val="-16"/>
          <w:w w:val="120"/>
        </w:rPr>
        <w:t xml:space="preserve">. </w:t>
      </w:r>
      <w:r w:rsidR="00AB2E25"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="009750AD" w:rsidRPr="00C17073">
        <w:rPr>
          <w:rFonts w:ascii="Times New Roman" w:cs="Times New Roman"/>
          <w:bCs/>
          <w:i/>
          <w:color w:val="000000"/>
          <w:sz w:val="22"/>
          <w:szCs w:val="22"/>
        </w:rPr>
        <w:t>RM||</w:t>
      </w:r>
      <w:proofErr w:type="gramStart"/>
      <w:r w:rsidR="009750AD" w:rsidRPr="00C17073">
        <w:rPr>
          <w:rFonts w:ascii="Times New Roman" w:cs="Times New Roman"/>
          <w:bCs/>
          <w:i/>
          <w:color w:val="000000"/>
          <w:sz w:val="22"/>
          <w:szCs w:val="22"/>
        </w:rPr>
        <w:t>SN</w:t>
      </w:r>
      <w:r>
        <w:rPr>
          <w:rFonts w:ascii="Times New Roman" w:cs="Times New Roman"/>
          <w:bCs/>
          <w:color w:val="000000"/>
          <w:sz w:val="22"/>
          <w:szCs w:val="22"/>
        </w:rPr>
        <w:t>,  RM</w:t>
      </w:r>
      <w:proofErr w:type="gramEnd"/>
      <w:r>
        <w:rPr>
          <w:rFonts w:ascii="Times New Roman" w:cs="Times New Roman"/>
          <w:bCs/>
          <w:color w:val="000000"/>
          <w:sz w:val="22"/>
          <w:szCs w:val="22"/>
        </w:rPr>
        <w:t xml:space="preserve">     MS, SN      NT</w:t>
      </w:r>
    </w:p>
    <w:p w14:paraId="70438EA9" w14:textId="77777777" w:rsidR="00AB2E25" w:rsidRDefault="00AB2E25" w:rsidP="00AB2E25">
      <w:pPr>
        <w:shd w:val="clear" w:color="auto" w:fill="FFFFFF"/>
        <w:spacing w:before="62"/>
        <w:ind w:left="254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RSM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~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STN</w:t>
      </w:r>
    </w:p>
    <w:p w14:paraId="6AC4E5A0" w14:textId="77777777" w:rsidR="00AB2E25" w:rsidRDefault="00AB2E25"/>
    <w:p w14:paraId="1EAA0B43" w14:textId="77777777" w:rsidR="00AB2E25" w:rsidRDefault="00AB2E25"/>
    <w:p w14:paraId="7C7EBE9C" w14:textId="77777777" w:rsidR="00AB2E25" w:rsidRDefault="00AB2E25"/>
    <w:p w14:paraId="25636C7F" w14:textId="77777777" w:rsidR="00AB2E25" w:rsidRDefault="00AB2E25"/>
    <w:p w14:paraId="7246077F" w14:textId="77777777" w:rsidR="00AB2E25" w:rsidRDefault="00AB2E25"/>
    <w:p w14:paraId="039A784B" w14:textId="77777777" w:rsidR="00AB2E25" w:rsidRDefault="00AB2E25"/>
    <w:p w14:paraId="5805911D" w14:textId="77777777" w:rsidR="00AB2E25" w:rsidRDefault="00AB2E25"/>
    <w:p w14:paraId="689CE464" w14:textId="77777777" w:rsidR="00AB2E25" w:rsidRDefault="00AB2E25"/>
    <w:p w14:paraId="65F2CEE1" w14:textId="77777777" w:rsidR="00AB2E25" w:rsidRDefault="00AB2E25"/>
    <w:p w14:paraId="2EF785ED" w14:textId="77777777" w:rsidR="00AB2E25" w:rsidRDefault="00AB2E25"/>
    <w:p w14:paraId="68D9960F" w14:textId="77777777" w:rsidR="00AB2E25" w:rsidRDefault="00AB2E25"/>
    <w:p w14:paraId="7E5EA9CB" w14:textId="77777777" w:rsidR="008241CC" w:rsidRDefault="008241CC" w:rsidP="00AB2E25">
      <w:pPr>
        <w:shd w:val="clear" w:color="auto" w:fill="FFFFFF"/>
        <w:spacing w:line="283" w:lineRule="exact"/>
        <w:ind w:left="264" w:hanging="264"/>
        <w:rPr>
          <w:b/>
          <w:bCs/>
          <w:color w:val="000000"/>
          <w:spacing w:val="-16"/>
          <w:w w:val="120"/>
        </w:rPr>
      </w:pPr>
      <w:r>
        <w:rPr>
          <w:b/>
          <w:bCs/>
          <w:color w:val="000000"/>
          <w:spacing w:val="-16"/>
          <w:w w:val="120"/>
        </w:rPr>
        <w:t xml:space="preserve"> </w:t>
      </w:r>
    </w:p>
    <w:p w14:paraId="10A4C39D" w14:textId="77777777" w:rsidR="008241CC" w:rsidRDefault="008241CC" w:rsidP="00AB2E25">
      <w:pPr>
        <w:shd w:val="clear" w:color="auto" w:fill="FFFFFF"/>
        <w:spacing w:line="283" w:lineRule="exact"/>
        <w:ind w:left="264" w:hanging="264"/>
        <w:rPr>
          <w:b/>
          <w:bCs/>
          <w:color w:val="000000"/>
          <w:spacing w:val="-16"/>
          <w:w w:val="120"/>
        </w:rPr>
      </w:pPr>
    </w:p>
    <w:p w14:paraId="1BF1230C" w14:textId="77777777" w:rsidR="008241CC" w:rsidRDefault="008241CC" w:rsidP="00AB2E25">
      <w:pPr>
        <w:shd w:val="clear" w:color="auto" w:fill="FFFFFF"/>
        <w:spacing w:line="283" w:lineRule="exact"/>
        <w:ind w:left="264" w:hanging="264"/>
        <w:rPr>
          <w:b/>
          <w:bCs/>
          <w:color w:val="000000"/>
          <w:spacing w:val="-16"/>
          <w:w w:val="120"/>
        </w:rPr>
      </w:pPr>
    </w:p>
    <w:p w14:paraId="0CDA4201" w14:textId="77777777" w:rsidR="008241CC" w:rsidRPr="00663CEE" w:rsidRDefault="00784B7D" w:rsidP="00663CEE">
      <w:pPr>
        <w:shd w:val="clear" w:color="auto" w:fill="FFFFFF"/>
        <w:spacing w:line="283" w:lineRule="exact"/>
        <w:ind w:left="264" w:hanging="264"/>
        <w:rPr>
          <w:b/>
          <w:bCs/>
          <w:color w:val="000000"/>
          <w:spacing w:val="-16"/>
          <w:w w:val="120"/>
        </w:rPr>
      </w:pPr>
      <w:r>
        <w:rPr>
          <w:noProof/>
          <w:lang w:eastAsia="zh-CN"/>
        </w:rPr>
        <w:lastRenderedPageBreak/>
        <w:drawing>
          <wp:anchor distT="0" distB="0" distL="25400" distR="25400" simplePos="0" relativeHeight="251663360" behindDoc="0" locked="0" layoutInCell="0" allowOverlap="1" wp14:anchorId="33183D4A" wp14:editId="43F3FBD3">
            <wp:simplePos x="0" y="0"/>
            <wp:positionH relativeFrom="margin">
              <wp:posOffset>4130040</wp:posOffset>
            </wp:positionH>
            <wp:positionV relativeFrom="paragraph">
              <wp:posOffset>40005</wp:posOffset>
            </wp:positionV>
            <wp:extent cx="2070100" cy="1354455"/>
            <wp:effectExtent l="0" t="0" r="12700" b="0"/>
            <wp:wrapThrough wrapText="bothSides">
              <wp:wrapPolygon edited="0">
                <wp:start x="0" y="0"/>
                <wp:lineTo x="0" y="21063"/>
                <wp:lineTo x="21467" y="21063"/>
                <wp:lineTo x="21467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41CC">
        <w:rPr>
          <w:b/>
          <w:bCs/>
          <w:color w:val="000000"/>
          <w:spacing w:val="-16"/>
          <w:w w:val="120"/>
        </w:rPr>
        <w:t>4</w:t>
      </w:r>
      <w:r w:rsidR="00AB2E25">
        <w:rPr>
          <w:b/>
          <w:bCs/>
          <w:color w:val="000000"/>
          <w:spacing w:val="-16"/>
          <w:w w:val="120"/>
        </w:rPr>
        <w:t xml:space="preserve">. </w:t>
      </w:r>
      <w:r w:rsidR="00A0246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="00A0246F" w:rsidRPr="00521EE9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400" w:dyaOrig="300" w14:anchorId="0210B3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5.15pt" o:ole="">
            <v:imagedata r:id="rId12" o:title=""/>
          </v:shape>
          <o:OLEObject Type="Embed" ProgID="Equation.DSMT4" ShapeID="_x0000_i1025" DrawAspect="Content" ObjectID="_1577274114" r:id="rId13"/>
        </w:object>
      </w:r>
      <w:r w:rsidR="00A0246F"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 w:rsidR="00A0246F" w:rsidRPr="00A064AA">
        <w:rPr>
          <w:rFonts w:ascii="Times New Roman" w:hAnsi="Times New Roman" w:cs="Times New Roman"/>
          <w:color w:val="000000"/>
          <w:position w:val="-6"/>
          <w:sz w:val="22"/>
          <w:szCs w:val="22"/>
        </w:rPr>
        <w:object w:dxaOrig="380" w:dyaOrig="320" w14:anchorId="55C249C1">
          <v:shape id="_x0000_i1026" type="#_x0000_t75" style="width:18.95pt;height:16.1pt" o:ole="">
            <v:imagedata r:id="rId14" o:title=""/>
          </v:shape>
          <o:OLEObject Type="Embed" ProgID="Equation.DSMT4" ShapeID="_x0000_i1026" DrawAspect="Content" ObjectID="_1577274115" r:id="rId15"/>
        </w:object>
      </w:r>
      <w:r w:rsidR="00A0246F">
        <w:rPr>
          <w:rFonts w:ascii="Times New Roman" w:hAnsi="Times New Roman" w:cs="Times New Roman"/>
          <w:color w:val="000000"/>
          <w:sz w:val="22"/>
          <w:szCs w:val="22"/>
        </w:rPr>
        <w:t xml:space="preserve">intersect at </w:t>
      </w:r>
      <w:r w:rsidR="00A0246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B. </w:t>
      </w:r>
    </w:p>
    <w:p w14:paraId="2C22CE25" w14:textId="77777777" w:rsidR="00A0246F" w:rsidRDefault="00A0246F" w:rsidP="00A0246F">
      <w:pPr>
        <w:shd w:val="clear" w:color="auto" w:fill="FFFFFF"/>
        <w:spacing w:before="43" w:line="341" w:lineRule="exact"/>
        <w:ind w:left="365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>
        <w:rPr>
          <w:rFonts w:ascii="Times New Roman" w:hAnsi="Times New Roman" w:cs="Times New Roman"/>
          <w:color w:val="000000"/>
          <w:sz w:val="22"/>
          <w:szCs w:val="22"/>
        </w:rPr>
        <w:t>∆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BE </w:t>
      </w:r>
      <w:r>
        <w:rPr>
          <w:rFonts w:ascii="Times New Roman" w:hAnsi="Times New Roman" w:cs="Times New Roman"/>
          <w:color w:val="000000"/>
          <w:sz w:val="22"/>
          <w:szCs w:val="22"/>
        </w:rPr>
        <w:t>~ ∆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DBC</w:t>
      </w:r>
    </w:p>
    <w:p w14:paraId="4E4B3A9B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37142BFE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1BE88764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429ED22F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61F21A28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1FE25C81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4A0390E3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05DA2E02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1E23B887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5B6AD68D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2CB5D250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565220E7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27C50F97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4DF3ED3F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21E1581D" w14:textId="77777777" w:rsidR="00663CEE" w:rsidRDefault="00663CEE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5CFE1C49" w14:textId="77777777" w:rsidR="00663CEE" w:rsidRDefault="00663CEE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1B900EDD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0096EECF" w14:textId="77777777" w:rsidR="00784B7D" w:rsidRDefault="00784B7D" w:rsidP="00784B7D">
      <w:pPr>
        <w:shd w:val="clear" w:color="auto" w:fill="FFFFFF"/>
        <w:spacing w:line="283" w:lineRule="exact"/>
        <w:ind w:left="264" w:hanging="264"/>
        <w:rPr>
          <w:rFonts w:ascii="Times New Roman" w:cs="Times New Roman"/>
          <w:b/>
          <w:bCs/>
          <w:color w:val="000000"/>
          <w:sz w:val="22"/>
          <w:szCs w:val="22"/>
        </w:rPr>
      </w:pPr>
    </w:p>
    <w:p w14:paraId="3954295B" w14:textId="77777777" w:rsidR="00784B7D" w:rsidRPr="008241CC" w:rsidRDefault="00663CEE" w:rsidP="00663CEE">
      <w:pPr>
        <w:shd w:val="clear" w:color="auto" w:fill="FFFFFF"/>
        <w:ind w:left="264" w:hanging="264"/>
        <w:rPr>
          <w:i/>
        </w:rPr>
      </w:pPr>
      <w:r w:rsidRPr="00663CEE">
        <w:rPr>
          <w:b/>
          <w:noProof/>
          <w:lang w:eastAsia="zh-CN"/>
        </w:rPr>
        <w:drawing>
          <wp:anchor distT="0" distB="0" distL="114300" distR="114300" simplePos="0" relativeHeight="251662336" behindDoc="0" locked="0" layoutInCell="1" allowOverlap="1" wp14:anchorId="19944351" wp14:editId="67E72881">
            <wp:simplePos x="0" y="0"/>
            <wp:positionH relativeFrom="column">
              <wp:posOffset>4203065</wp:posOffset>
            </wp:positionH>
            <wp:positionV relativeFrom="paragraph">
              <wp:posOffset>32385</wp:posOffset>
            </wp:positionV>
            <wp:extent cx="1492250" cy="1362710"/>
            <wp:effectExtent l="0" t="0" r="6350" b="8890"/>
            <wp:wrapThrough wrapText="bothSides">
              <wp:wrapPolygon edited="0">
                <wp:start x="0" y="0"/>
                <wp:lineTo x="0" y="21338"/>
                <wp:lineTo x="21324" y="21338"/>
                <wp:lineTo x="21324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61" r="9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3CEE">
        <w:rPr>
          <w:rFonts w:ascii="Times New Roman" w:cs="Times New Roman"/>
          <w:b/>
          <w:bCs/>
          <w:color w:val="000000"/>
          <w:sz w:val="22"/>
          <w:szCs w:val="22"/>
        </w:rPr>
        <w:t>5.</w:t>
      </w:r>
      <w:r>
        <w:rPr>
          <w:rFonts w:ascii="Times New Roman" w:cs="Times New Roman"/>
          <w:b/>
          <w:bCs/>
          <w:color w:val="000000"/>
          <w:sz w:val="22"/>
          <w:szCs w:val="22"/>
        </w:rPr>
        <w:t xml:space="preserve"> </w:t>
      </w:r>
      <w:r w:rsidR="00784B7D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="00784B7D">
        <w:rPr>
          <w:rFonts w:ascii="Times New Roman" w:cs="Times New Roman"/>
          <w:b/>
          <w:bCs/>
          <w:color w:val="000000"/>
        </w:rPr>
        <w:t xml:space="preserve"> </w:t>
      </w:r>
      <w:r w:rsidR="00784B7D">
        <w:rPr>
          <w:rFonts w:ascii="Times New Roman" w:cs="Times New Roman"/>
          <w:i/>
          <w:iCs/>
          <w:color w:val="000000"/>
          <w:sz w:val="22"/>
          <w:szCs w:val="22"/>
        </w:rPr>
        <w:t>A</w:t>
      </w:r>
      <w:r w:rsidR="00784B7D">
        <w:rPr>
          <w:rFonts w:ascii="Times New Roman" w:cs="Times New Roman"/>
          <w:i/>
          <w:iCs/>
          <w:color w:val="000000"/>
        </w:rPr>
        <w:t xml:space="preserve"> </w:t>
      </w:r>
      <w:r w:rsidR="00784B7D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="00784B7D">
        <w:rPr>
          <w:rFonts w:ascii="Times New Roman" w:cs="Times New Roman"/>
          <w:i/>
          <w:color w:val="000000"/>
          <w:sz w:val="22"/>
          <w:szCs w:val="22"/>
        </w:rPr>
        <w:t>JK</w:t>
      </w:r>
      <w:r w:rsidR="00784B7D">
        <w:rPr>
          <w:rFonts w:ascii="Times New Roman" w:cs="Times New Roman"/>
          <w:color w:val="000000"/>
          <w:sz w:val="22"/>
          <w:szCs w:val="22"/>
        </w:rPr>
        <w:t>,</w:t>
      </w:r>
      <w:r w:rsidR="00784B7D">
        <w:rPr>
          <w:rFonts w:ascii="Times New Roman" w:cs="Times New Roman"/>
          <w:color w:val="000000"/>
        </w:rPr>
        <w:t xml:space="preserve"> </w:t>
      </w:r>
      <w:r w:rsidR="00784B7D">
        <w:rPr>
          <w:rFonts w:ascii="Times New Roman" w:cs="Times New Roman"/>
          <w:i/>
          <w:iCs/>
          <w:color w:val="000000"/>
          <w:sz w:val="22"/>
          <w:szCs w:val="22"/>
        </w:rPr>
        <w:t>C</w:t>
      </w:r>
      <w:r w:rsidR="00784B7D">
        <w:rPr>
          <w:rFonts w:ascii="Times New Roman" w:cs="Times New Roman"/>
          <w:i/>
          <w:iCs/>
          <w:color w:val="000000"/>
        </w:rPr>
        <w:t xml:space="preserve"> </w:t>
      </w:r>
      <w:r w:rsidR="00784B7D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="00784B7D">
        <w:rPr>
          <w:rFonts w:ascii="Times New Roman" w:cs="Times New Roman"/>
          <w:i/>
          <w:color w:val="000000"/>
          <w:sz w:val="22"/>
          <w:szCs w:val="22"/>
        </w:rPr>
        <w:t>KL</w:t>
      </w:r>
      <w:r w:rsidR="00784B7D">
        <w:rPr>
          <w:rFonts w:ascii="Times New Roman" w:cs="Times New Roman"/>
          <w:color w:val="000000"/>
          <w:sz w:val="22"/>
          <w:szCs w:val="22"/>
        </w:rPr>
        <w:t xml:space="preserve">, </w:t>
      </w:r>
      <w:r w:rsidR="00784B7D">
        <w:rPr>
          <w:rFonts w:ascii="Times New Roman" w:cs="Times New Roman"/>
          <w:i/>
          <w:iCs/>
          <w:color w:val="000000"/>
          <w:sz w:val="22"/>
          <w:szCs w:val="22"/>
        </w:rPr>
        <w:t xml:space="preserve">B </w:t>
      </w:r>
      <w:r w:rsidR="00784B7D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="00784B7D">
        <w:rPr>
          <w:rFonts w:ascii="Times New Roman" w:cs="Times New Roman"/>
          <w:i/>
          <w:color w:val="000000"/>
          <w:sz w:val="22"/>
          <w:szCs w:val="22"/>
        </w:rPr>
        <w:t>JL</w:t>
      </w:r>
    </w:p>
    <w:p w14:paraId="6CC35DB3" w14:textId="77777777" w:rsidR="00784B7D" w:rsidRDefault="00784B7D" w:rsidP="00663CEE">
      <w:pPr>
        <w:shd w:val="clear" w:color="auto" w:fill="FFFFFF"/>
        <w:ind w:left="255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JKL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~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CBA</w:t>
      </w:r>
    </w:p>
    <w:p w14:paraId="1DEE98EF" w14:textId="77777777" w:rsidR="00784B7D" w:rsidRDefault="00784B7D" w:rsidP="00784B7D"/>
    <w:p w14:paraId="656DDADE" w14:textId="77777777" w:rsidR="00784B7D" w:rsidRDefault="00784B7D" w:rsidP="00784B7D"/>
    <w:p w14:paraId="427272E1" w14:textId="77777777" w:rsidR="00784B7D" w:rsidRDefault="00784B7D" w:rsidP="00784B7D"/>
    <w:p w14:paraId="3BAE01B9" w14:textId="77777777" w:rsidR="00784B7D" w:rsidRDefault="00784B7D" w:rsidP="00784B7D"/>
    <w:p w14:paraId="1D84E3D6" w14:textId="77777777" w:rsidR="00784B7D" w:rsidRDefault="00784B7D" w:rsidP="00784B7D"/>
    <w:p w14:paraId="0E25431D" w14:textId="77777777" w:rsidR="00784B7D" w:rsidRDefault="00784B7D" w:rsidP="00784B7D"/>
    <w:p w14:paraId="468C761E" w14:textId="77777777" w:rsidR="00784B7D" w:rsidRDefault="00784B7D" w:rsidP="00784B7D"/>
    <w:p w14:paraId="159C3AC9" w14:textId="77777777" w:rsidR="00784B7D" w:rsidRDefault="00784B7D" w:rsidP="00A0246F">
      <w:pPr>
        <w:shd w:val="clear" w:color="auto" w:fill="FFFFFF"/>
        <w:spacing w:before="43" w:line="341" w:lineRule="exact"/>
        <w:ind w:left="365"/>
      </w:pPr>
    </w:p>
    <w:p w14:paraId="2587FB5A" w14:textId="77777777" w:rsidR="00A0246F" w:rsidRDefault="00A0246F" w:rsidP="00A0246F">
      <w:pPr>
        <w:shd w:val="clear" w:color="auto" w:fill="FFFFFF"/>
        <w:spacing w:before="43" w:line="341" w:lineRule="exact"/>
        <w:ind w:left="365"/>
        <w:sectPr w:rsidR="00A0246F" w:rsidSect="00755FFF">
          <w:headerReference w:type="default" r:id="rId16"/>
          <w:pgSz w:w="11909" w:h="16834"/>
          <w:pgMar w:top="1440" w:right="1440" w:bottom="1440" w:left="1440" w:header="720" w:footer="720" w:gutter="0"/>
          <w:cols w:space="60"/>
          <w:noEndnote/>
          <w:docGrid w:linePitch="326"/>
        </w:sectPr>
      </w:pPr>
    </w:p>
    <w:p w14:paraId="6CC2665D" w14:textId="77777777" w:rsidR="001E239D" w:rsidRDefault="001E239D"/>
    <w:p w14:paraId="78DDE03D" w14:textId="77777777" w:rsidR="001E239D" w:rsidRDefault="001E239D"/>
    <w:p w14:paraId="72F07812" w14:textId="77777777" w:rsidR="001E239D" w:rsidRDefault="001E239D"/>
    <w:p w14:paraId="0E3B4ABF" w14:textId="77777777" w:rsidR="001E239D" w:rsidRDefault="001E239D"/>
    <w:p w14:paraId="13AF2CC6" w14:textId="77777777" w:rsidR="001E239D" w:rsidRDefault="001E239D"/>
    <w:p w14:paraId="425561ED" w14:textId="77777777" w:rsidR="00784B7D" w:rsidRDefault="00784B7D" w:rsidP="00784B7D"/>
    <w:p w14:paraId="609A8B33" w14:textId="77777777" w:rsidR="00784B7D" w:rsidRDefault="00784B7D" w:rsidP="00784B7D"/>
    <w:p w14:paraId="23DB1605" w14:textId="77777777" w:rsidR="00784B7D" w:rsidRDefault="00784B7D" w:rsidP="00784B7D"/>
    <w:p w14:paraId="26E88646" w14:textId="77777777" w:rsidR="00784B7D" w:rsidRDefault="00784B7D" w:rsidP="00784B7D"/>
    <w:p w14:paraId="4173F7B5" w14:textId="77777777" w:rsidR="00784B7D" w:rsidRDefault="00784B7D" w:rsidP="00784B7D"/>
    <w:p w14:paraId="18F2B126" w14:textId="77777777" w:rsidR="00784B7D" w:rsidRDefault="00784B7D" w:rsidP="00784B7D"/>
    <w:p w14:paraId="3182C2D7" w14:textId="77777777" w:rsidR="00784B7D" w:rsidRDefault="008B4634" w:rsidP="00784B7D">
      <w:r>
        <w:rPr>
          <w:noProof/>
          <w:lang w:eastAsia="zh-CN"/>
        </w:rPr>
        <w:drawing>
          <wp:anchor distT="0" distB="0" distL="25400" distR="25400" simplePos="0" relativeHeight="251670528" behindDoc="0" locked="0" layoutInCell="1" allowOverlap="1" wp14:anchorId="06B74996" wp14:editId="408EA332">
            <wp:simplePos x="0" y="0"/>
            <wp:positionH relativeFrom="margin">
              <wp:posOffset>1612900</wp:posOffset>
            </wp:positionH>
            <wp:positionV relativeFrom="paragraph">
              <wp:posOffset>55245</wp:posOffset>
            </wp:positionV>
            <wp:extent cx="1348740" cy="1021080"/>
            <wp:effectExtent l="0" t="0" r="0" b="0"/>
            <wp:wrapThrough wrapText="bothSides">
              <wp:wrapPolygon edited="0">
                <wp:start x="0" y="0"/>
                <wp:lineTo x="0" y="20955"/>
                <wp:lineTo x="21153" y="20955"/>
                <wp:lineTo x="21153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798940" w14:textId="77777777" w:rsidR="00784B7D" w:rsidRDefault="00784B7D" w:rsidP="00784B7D">
      <w:pPr>
        <w:shd w:val="clear" w:color="auto" w:fill="FFFFFF"/>
        <w:spacing w:after="82"/>
        <w:ind w:left="255" w:firstLine="29"/>
        <w:rPr>
          <w:rFonts w:asci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="00ED6376" w:rsidRPr="00ED6376">
        <w:rPr>
          <w:rFonts w:ascii="Times New Roman" w:cs="Times New Roman"/>
          <w:bCs/>
          <w:color w:val="000000"/>
          <w:sz w:val="22"/>
          <w:szCs w:val="22"/>
        </w:rPr>
        <w:t>QT || RS</w:t>
      </w:r>
    </w:p>
    <w:p w14:paraId="5193193E" w14:textId="77777777" w:rsidR="00784B7D" w:rsidRDefault="00784B7D" w:rsidP="00784B7D">
      <w:pPr>
        <w:shd w:val="clear" w:color="auto" w:fill="FFFFFF"/>
        <w:spacing w:after="82"/>
        <w:ind w:left="255" w:firstLine="29"/>
        <w:rPr>
          <w:i/>
          <w:iCs/>
          <w:color w:val="000000"/>
          <w:sz w:val="22"/>
          <w:szCs w:val="22"/>
        </w:rPr>
      </w:pPr>
      <w:r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>
        <w:rPr>
          <w:rFonts w:ascii="Times New Roman" w:hAnsi="Times New Roman"/>
          <w:color w:val="000000"/>
          <w:sz w:val="22"/>
          <w:szCs w:val="22"/>
        </w:rPr>
        <w:t>∆</w:t>
      </w:r>
      <w:r>
        <w:rPr>
          <w:i/>
          <w:iCs/>
          <w:color w:val="000000"/>
          <w:sz w:val="22"/>
          <w:szCs w:val="22"/>
        </w:rPr>
        <w:t xml:space="preserve">PQT </w:t>
      </w:r>
      <w:r>
        <w:rPr>
          <w:rFonts w:ascii="Times New Roman" w:cs="Times New Roman"/>
          <w:color w:val="000000"/>
          <w:sz w:val="22"/>
          <w:szCs w:val="22"/>
        </w:rPr>
        <w:t xml:space="preserve">~ </w:t>
      </w:r>
      <w:r>
        <w:rPr>
          <w:rFonts w:ascii="Times New Roman" w:hAnsi="Times New Roman"/>
          <w:color w:val="000000"/>
          <w:sz w:val="22"/>
          <w:szCs w:val="22"/>
        </w:rPr>
        <w:t>∆</w:t>
      </w:r>
      <w:r>
        <w:rPr>
          <w:i/>
          <w:iCs/>
          <w:color w:val="000000"/>
          <w:sz w:val="22"/>
          <w:szCs w:val="22"/>
        </w:rPr>
        <w:t>PRS</w:t>
      </w:r>
    </w:p>
    <w:p w14:paraId="133C33D2" w14:textId="77777777" w:rsidR="00784B7D" w:rsidRDefault="00784B7D" w:rsidP="00784B7D"/>
    <w:p w14:paraId="079CCB7F" w14:textId="77777777" w:rsidR="00784B7D" w:rsidRDefault="00784B7D" w:rsidP="00784B7D"/>
    <w:p w14:paraId="25377033" w14:textId="77777777" w:rsidR="001E239D" w:rsidRDefault="001E239D"/>
    <w:p w14:paraId="5AD81CAF" w14:textId="77777777" w:rsidR="001E239D" w:rsidRDefault="001E239D"/>
    <w:p w14:paraId="2FD13C58" w14:textId="77777777" w:rsidR="003354E3" w:rsidRDefault="003354E3"/>
    <w:p w14:paraId="0904BC7C" w14:textId="77777777" w:rsidR="003354E3" w:rsidRDefault="003354E3"/>
    <w:p w14:paraId="15BFA396" w14:textId="77777777" w:rsidR="003354E3" w:rsidRDefault="000A2093">
      <w:r>
        <w:rPr>
          <w:noProof/>
          <w:lang w:eastAsia="zh-CN"/>
        </w:rPr>
        <w:drawing>
          <wp:anchor distT="0" distB="0" distL="114300" distR="114300" simplePos="0" relativeHeight="251664384" behindDoc="0" locked="0" layoutInCell="1" allowOverlap="1" wp14:anchorId="357C0A83" wp14:editId="72AC26B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80345" cy="264460"/>
            <wp:effectExtent l="0" t="0" r="0" b="0"/>
            <wp:wrapThrough wrapText="bothSides">
              <wp:wrapPolygon edited="0">
                <wp:start x="0" y="0"/>
                <wp:lineTo x="0" y="18692"/>
                <wp:lineTo x="18254" y="18692"/>
                <wp:lineTo x="18254" y="0"/>
                <wp:lineTo x="0" y="0"/>
              </wp:wrapPolygon>
            </wp:wrapThrough>
            <wp:docPr id="23" name="Picture 23" descr="Screen%20Shot%202017-01-08%20at%206.33.13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reen%20Shot%202017-01-08%20at%206.33.13%20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88" t="6006" r="62128" b="79324"/>
                    <a:stretch/>
                  </pic:blipFill>
                  <pic:spPr bwMode="auto">
                    <a:xfrm>
                      <a:off x="0" y="0"/>
                      <a:ext cx="180345" cy="26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F3705B" w14:textId="77777777" w:rsidR="003354E3" w:rsidRDefault="003354E3"/>
    <w:p w14:paraId="5D2A3C1B" w14:textId="77777777" w:rsidR="003354E3" w:rsidRDefault="003354E3"/>
    <w:p w14:paraId="3850CB20" w14:textId="77777777" w:rsidR="003354E3" w:rsidRDefault="003354E3"/>
    <w:p w14:paraId="0E8D5302" w14:textId="77777777" w:rsidR="003354E3" w:rsidRDefault="003354E3"/>
    <w:p w14:paraId="5EB63909" w14:textId="77777777" w:rsidR="0080043B" w:rsidRDefault="0080043B"/>
    <w:p w14:paraId="0FB6E8C9" w14:textId="77777777" w:rsidR="00854CB7" w:rsidRDefault="00854CB7"/>
    <w:p w14:paraId="770D2AAD" w14:textId="77777777" w:rsidR="00854CB7" w:rsidRDefault="00854CB7">
      <w:r>
        <w:rPr>
          <w:noProof/>
          <w:lang w:eastAsia="zh-CN"/>
        </w:rPr>
        <w:drawing>
          <wp:inline distT="0" distB="0" distL="0" distR="0" wp14:anchorId="51564698" wp14:editId="75DF28D5">
            <wp:extent cx="2827655" cy="1804670"/>
            <wp:effectExtent l="0" t="0" r="0" b="0"/>
            <wp:docPr id="5" name="Picture 5" descr="Screen%20Shot%202017-01-08%20at%206.33.13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reen%20Shot%202017-01-08%20at%206.33.13%20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55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B2FE0" w14:textId="77777777" w:rsidR="00854CB7" w:rsidRDefault="00854CB7"/>
    <w:p w14:paraId="46D8761F" w14:textId="77777777" w:rsidR="00854CB7" w:rsidRDefault="00854CB7"/>
    <w:p w14:paraId="7938639E" w14:textId="77777777" w:rsidR="00854CB7" w:rsidRDefault="00854CB7"/>
    <w:p w14:paraId="035294DF" w14:textId="77777777" w:rsidR="00854CB7" w:rsidRDefault="00854CB7"/>
    <w:p w14:paraId="1225D4DB" w14:textId="77777777" w:rsidR="00854CB7" w:rsidRDefault="00854CB7">
      <w:r>
        <w:rPr>
          <w:noProof/>
          <w:lang w:eastAsia="zh-CN"/>
        </w:rPr>
        <w:drawing>
          <wp:inline distT="0" distB="0" distL="0" distR="0" wp14:anchorId="0D2E57A3" wp14:editId="45E4BD30">
            <wp:extent cx="2129790" cy="1780540"/>
            <wp:effectExtent l="0" t="0" r="3810" b="0"/>
            <wp:docPr id="6" name="Picture 6" descr="Screen%20Shot%202017-01-08%20at%206.33.21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creen%20Shot%202017-01-08%20at%206.33.21%20P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37E9F" w14:textId="77777777" w:rsidR="00854CB7" w:rsidRDefault="00854CB7"/>
    <w:p w14:paraId="6BD509C0" w14:textId="77777777" w:rsidR="00FA6CC4" w:rsidRDefault="00FA6CC4"/>
    <w:p w14:paraId="66E3FAFE" w14:textId="77777777" w:rsidR="00FA6CC4" w:rsidRDefault="00FA6CC4"/>
    <w:p w14:paraId="5320C002" w14:textId="77777777" w:rsidR="00FA6CC4" w:rsidRDefault="00FA6CC4"/>
    <w:p w14:paraId="2A72EF7C" w14:textId="77777777" w:rsidR="00FA6CC4" w:rsidRDefault="00FA6CC4"/>
    <w:p w14:paraId="165A2AF6" w14:textId="77777777" w:rsidR="00FA6CC4" w:rsidRDefault="00FA6CC4"/>
    <w:p w14:paraId="1C2EDAB7" w14:textId="77777777" w:rsidR="00FA6CC4" w:rsidRDefault="00FA6CC4"/>
    <w:p w14:paraId="4C894C90" w14:textId="77777777" w:rsidR="00FA6CC4" w:rsidRDefault="00FA6CC4"/>
    <w:p w14:paraId="4A4AFEFD" w14:textId="77777777" w:rsidR="00FA6CC4" w:rsidRDefault="00FA6CC4"/>
    <w:p w14:paraId="3A24FF1C" w14:textId="77777777" w:rsidR="00FA6CC4" w:rsidRDefault="00FA6CC4"/>
    <w:p w14:paraId="385BAEC9" w14:textId="77777777" w:rsidR="00FA6CC4" w:rsidRDefault="00FA6CC4"/>
    <w:p w14:paraId="304D3827" w14:textId="77777777" w:rsidR="00FA6CC4" w:rsidRDefault="00FA6CC4"/>
    <w:p w14:paraId="1D6FEF8F" w14:textId="77777777" w:rsidR="00FA6CC4" w:rsidRDefault="00FA6CC4"/>
    <w:p w14:paraId="6A460E0C" w14:textId="77777777" w:rsidR="00FA6CC4" w:rsidRDefault="00FA6CC4"/>
    <w:p w14:paraId="1C95DF0B" w14:textId="77777777" w:rsidR="00FA6CC4" w:rsidRDefault="00FA6CC4"/>
    <w:p w14:paraId="3C9A6610" w14:textId="77777777" w:rsidR="00FA6CC4" w:rsidRDefault="00FA6CC4"/>
    <w:p w14:paraId="0A4A4F14" w14:textId="77777777" w:rsidR="00FA6CC4" w:rsidRDefault="00FA6CC4"/>
    <w:p w14:paraId="5FC86EE2" w14:textId="77777777" w:rsidR="00FA6CC4" w:rsidRDefault="00FA6CC4"/>
    <w:p w14:paraId="2752ABEB" w14:textId="77777777" w:rsidR="00FA6CC4" w:rsidRDefault="00FA6CC4"/>
    <w:p w14:paraId="299A2BB7" w14:textId="77777777" w:rsidR="00FA6CC4" w:rsidRDefault="00FA6CC4"/>
    <w:p w14:paraId="1A8BE10D" w14:textId="77777777" w:rsidR="00FA6CC4" w:rsidRDefault="00FA6CC4"/>
    <w:p w14:paraId="034573D6" w14:textId="77777777" w:rsidR="00FA6CC4" w:rsidRDefault="00FA6CC4"/>
    <w:p w14:paraId="1A79907E" w14:textId="77777777" w:rsidR="00FA6CC4" w:rsidRDefault="00FA6CC4"/>
    <w:p w14:paraId="44A8EAA5" w14:textId="77777777" w:rsidR="00FA6CC4" w:rsidRDefault="00FA6CC4"/>
    <w:p w14:paraId="1F3EA79E" w14:textId="77777777" w:rsidR="00FA6CC4" w:rsidRDefault="00FA6CC4"/>
    <w:p w14:paraId="41B10C8C" w14:textId="77777777" w:rsidR="00FA6CC4" w:rsidRDefault="00FA6CC4"/>
    <w:p w14:paraId="403B40E2" w14:textId="77777777" w:rsidR="00FA6CC4" w:rsidRDefault="00FA6CC4"/>
    <w:p w14:paraId="3C34F8C4" w14:textId="77777777" w:rsidR="00FA6CC4" w:rsidRDefault="00FA6CC4"/>
    <w:p w14:paraId="573848CD" w14:textId="77777777" w:rsidR="00FA6CC4" w:rsidRDefault="00FA6CC4"/>
    <w:p w14:paraId="254DB2E5" w14:textId="77777777" w:rsidR="00FA6CC4" w:rsidRDefault="00FA6CC4"/>
    <w:p w14:paraId="30D4CD8A" w14:textId="77777777" w:rsidR="00FA6CC4" w:rsidRDefault="00FA6CC4"/>
    <w:p w14:paraId="6EDDF282" w14:textId="77777777" w:rsidR="00FA6CC4" w:rsidRDefault="00FA6CC4"/>
    <w:p w14:paraId="53AD5B17" w14:textId="77777777" w:rsidR="00FA6CC4" w:rsidRDefault="00FA6CC4"/>
    <w:p w14:paraId="3C8C508E" w14:textId="77777777" w:rsidR="00FA6CC4" w:rsidRDefault="00FA6CC4"/>
    <w:p w14:paraId="6DFB3133" w14:textId="77777777" w:rsidR="00FA6CC4" w:rsidRDefault="00FA6CC4">
      <w:bookmarkStart w:id="0" w:name="_GoBack"/>
      <w:bookmarkEnd w:id="0"/>
    </w:p>
    <w:p w14:paraId="13FD78EC" w14:textId="77777777" w:rsidR="00854CB7" w:rsidRPr="00884147" w:rsidRDefault="00884147">
      <w:pPr>
        <w:rPr>
          <w:b/>
        </w:rPr>
      </w:pPr>
      <w:r>
        <w:rPr>
          <w:b/>
        </w:rPr>
        <w:t xml:space="preserve">Optional Extra Credit Problem (worth 2 points of extra HW credit) </w:t>
      </w:r>
    </w:p>
    <w:p w14:paraId="7E14C36E" w14:textId="77777777" w:rsidR="00854CB7" w:rsidRDefault="00854CB7"/>
    <w:p w14:paraId="7D9A6106" w14:textId="77777777" w:rsidR="00854CB7" w:rsidRDefault="00854CB7"/>
    <w:p w14:paraId="5292FBDC" w14:textId="77777777" w:rsidR="00FA6CC4" w:rsidRDefault="00FA6CC4"/>
    <w:p w14:paraId="26890C02" w14:textId="77777777" w:rsidR="00854CB7" w:rsidRDefault="00854CB7">
      <w:r>
        <w:rPr>
          <w:noProof/>
          <w:lang w:eastAsia="zh-CN"/>
        </w:rPr>
        <w:drawing>
          <wp:inline distT="0" distB="0" distL="0" distR="0" wp14:anchorId="733AC462" wp14:editId="308CDDA9">
            <wp:extent cx="5281930" cy="709930"/>
            <wp:effectExtent l="0" t="0" r="1270" b="1270"/>
            <wp:docPr id="7" name="Picture 7" descr="Screen%20Shot%202017-01-08%20at%206.34.40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reen%20Shot%202017-01-08%20at%206.34.40%20P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93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54CB7" w:rsidSect="00755FFF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C9CACAC" w14:textId="77777777" w:rsidR="004402DB" w:rsidRDefault="004402DB" w:rsidP="00462485">
      <w:r>
        <w:separator/>
      </w:r>
    </w:p>
  </w:endnote>
  <w:endnote w:type="continuationSeparator" w:id="0">
    <w:p w14:paraId="35BE9D6B" w14:textId="77777777" w:rsidR="004402DB" w:rsidRDefault="004402DB" w:rsidP="004624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 Bold"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57243C" w14:textId="77777777" w:rsidR="004402DB" w:rsidRDefault="004402DB" w:rsidP="00462485">
      <w:r>
        <w:separator/>
      </w:r>
    </w:p>
  </w:footnote>
  <w:footnote w:type="continuationSeparator" w:id="0">
    <w:p w14:paraId="5503491F" w14:textId="77777777" w:rsidR="004402DB" w:rsidRDefault="004402DB" w:rsidP="0046248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F37F3B" w14:textId="77777777" w:rsidR="008B268F" w:rsidRDefault="008B268F">
    <w:pPr>
      <w:pStyle w:val="Header"/>
    </w:pPr>
    <w:r>
      <w:t>Name: __________________________________________________ Date: ______________</w:t>
    </w:r>
  </w:p>
  <w:p w14:paraId="0E64F7DE" w14:textId="77777777" w:rsidR="008B268F" w:rsidRDefault="008B268F">
    <w:pPr>
      <w:pStyle w:val="Header"/>
    </w:pPr>
    <w:r>
      <w:t>Geometry</w:t>
    </w:r>
    <w:r>
      <w:tab/>
    </w:r>
    <w:r>
      <w:tab/>
      <w:t>Ms. Guarnaccia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9D1FA3" w14:textId="77777777" w:rsidR="00462485" w:rsidRDefault="00462485">
    <w:pPr>
      <w:pStyle w:val="Header"/>
    </w:pPr>
    <w:r>
      <w:t>Name: ________________________________________________________ Date: ___________</w:t>
    </w:r>
  </w:p>
  <w:p w14:paraId="1CD3B511" w14:textId="77777777" w:rsidR="00462485" w:rsidRDefault="00462485">
    <w:pPr>
      <w:pStyle w:val="Header"/>
    </w:pPr>
    <w:r>
      <w:t>Geometry</w:t>
    </w:r>
    <w:r>
      <w:tab/>
    </w:r>
    <w:r>
      <w:tab/>
      <w:t>Ms. Guarnacci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E23721"/>
    <w:multiLevelType w:val="hybridMultilevel"/>
    <w:tmpl w:val="C82490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CA7968"/>
    <w:multiLevelType w:val="hybridMultilevel"/>
    <w:tmpl w:val="A90807CE"/>
    <w:lvl w:ilvl="0" w:tplc="52249EB2">
      <w:start w:val="9"/>
      <w:numFmt w:val="decimal"/>
      <w:lvlText w:val="%1."/>
      <w:lvlJc w:val="center"/>
      <w:pPr>
        <w:tabs>
          <w:tab w:val="num" w:pos="0"/>
        </w:tabs>
      </w:pPr>
      <w:rPr>
        <w:rFonts w:ascii="Arial Bold" w:hAnsi="Arial Bold" w:cs="Arial Bold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0935"/>
    <w:rsid w:val="00076C71"/>
    <w:rsid w:val="000A2093"/>
    <w:rsid w:val="000A5DEA"/>
    <w:rsid w:val="000B792D"/>
    <w:rsid w:val="00133806"/>
    <w:rsid w:val="0018624A"/>
    <w:rsid w:val="001E239D"/>
    <w:rsid w:val="002A0935"/>
    <w:rsid w:val="002C5ADC"/>
    <w:rsid w:val="00324CB6"/>
    <w:rsid w:val="003354E3"/>
    <w:rsid w:val="003B68D7"/>
    <w:rsid w:val="003E3488"/>
    <w:rsid w:val="004402DB"/>
    <w:rsid w:val="00452AF3"/>
    <w:rsid w:val="00462485"/>
    <w:rsid w:val="00484BEE"/>
    <w:rsid w:val="00567E4B"/>
    <w:rsid w:val="005D77F0"/>
    <w:rsid w:val="006314DD"/>
    <w:rsid w:val="00663CEE"/>
    <w:rsid w:val="006659F8"/>
    <w:rsid w:val="006765CD"/>
    <w:rsid w:val="00684C8B"/>
    <w:rsid w:val="006866AB"/>
    <w:rsid w:val="00692534"/>
    <w:rsid w:val="006E10E5"/>
    <w:rsid w:val="00755FFF"/>
    <w:rsid w:val="00761470"/>
    <w:rsid w:val="00774A9E"/>
    <w:rsid w:val="00780E15"/>
    <w:rsid w:val="00784B7D"/>
    <w:rsid w:val="0080043B"/>
    <w:rsid w:val="008207A1"/>
    <w:rsid w:val="008241CC"/>
    <w:rsid w:val="00844262"/>
    <w:rsid w:val="00854CB7"/>
    <w:rsid w:val="00884147"/>
    <w:rsid w:val="008926E7"/>
    <w:rsid w:val="008B268F"/>
    <w:rsid w:val="008B4634"/>
    <w:rsid w:val="00947A12"/>
    <w:rsid w:val="009750AD"/>
    <w:rsid w:val="009E329D"/>
    <w:rsid w:val="00A0246F"/>
    <w:rsid w:val="00A40609"/>
    <w:rsid w:val="00A64AED"/>
    <w:rsid w:val="00A83B30"/>
    <w:rsid w:val="00AB2E25"/>
    <w:rsid w:val="00B375EF"/>
    <w:rsid w:val="00B623E8"/>
    <w:rsid w:val="00BC1E13"/>
    <w:rsid w:val="00BC74DE"/>
    <w:rsid w:val="00BE625A"/>
    <w:rsid w:val="00C17073"/>
    <w:rsid w:val="00E44EE2"/>
    <w:rsid w:val="00ED6376"/>
    <w:rsid w:val="00F03F8B"/>
    <w:rsid w:val="00FA6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42E7A3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6248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62485"/>
  </w:style>
  <w:style w:type="paragraph" w:styleId="Footer">
    <w:name w:val="footer"/>
    <w:basedOn w:val="Normal"/>
    <w:link w:val="FooterChar"/>
    <w:uiPriority w:val="99"/>
    <w:unhideWhenUsed/>
    <w:rsid w:val="0046248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62485"/>
  </w:style>
  <w:style w:type="paragraph" w:styleId="ListParagraph">
    <w:name w:val="List Paragraph"/>
    <w:basedOn w:val="Normal"/>
    <w:uiPriority w:val="34"/>
    <w:qFormat/>
    <w:rsid w:val="0018624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header" Target="header2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wmf"/><Relationship Id="rId13" Type="http://schemas.openxmlformats.org/officeDocument/2006/relationships/oleObject" Target="embeddings/oleObject1.bin"/><Relationship Id="rId14" Type="http://schemas.openxmlformats.org/officeDocument/2006/relationships/image" Target="media/image7.wmf"/><Relationship Id="rId15" Type="http://schemas.openxmlformats.org/officeDocument/2006/relationships/oleObject" Target="embeddings/oleObject2.bin"/><Relationship Id="rId16" Type="http://schemas.openxmlformats.org/officeDocument/2006/relationships/header" Target="header1.xml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5</Pages>
  <Words>74</Words>
  <Characters>425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Microsoft Office User</cp:lastModifiedBy>
  <cp:revision>16</cp:revision>
  <cp:lastPrinted>2018-01-12T17:41:00Z</cp:lastPrinted>
  <dcterms:created xsi:type="dcterms:W3CDTF">2017-01-03T04:33:00Z</dcterms:created>
  <dcterms:modified xsi:type="dcterms:W3CDTF">2018-01-12T19:55:00Z</dcterms:modified>
</cp:coreProperties>
</file>